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2B8" w:rsidRPr="00954152" w:rsidRDefault="006822B8" w:rsidP="006822B8">
      <w:pPr>
        <w:spacing w:after="0"/>
        <w:rPr>
          <w:rFonts w:ascii="Verdana" w:hAnsi="Verdana"/>
          <w:b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6822B8" w:rsidRPr="00954152" w:rsidTr="007D2A12">
        <w:trPr>
          <w:trHeight w:val="73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6822B8" w:rsidRPr="00954152" w:rsidRDefault="006822B8" w:rsidP="007D2A12">
            <w:pPr>
              <w:spacing w:line="276" w:lineRule="auto"/>
              <w:rPr>
                <w:rFonts w:ascii="Verdana" w:hAnsi="Verdana"/>
                <w:b/>
                <w:color w:val="FFFFFF" w:themeColor="background1"/>
                <w:sz w:val="24"/>
              </w:rPr>
            </w:pPr>
            <w:r w:rsidRPr="00954152">
              <w:rPr>
                <w:sz w:val="24"/>
              </w:rPr>
              <w:br w:type="page"/>
            </w:r>
            <w:bookmarkStart w:id="0" w:name="Unit2"/>
            <w:r w:rsidRPr="00954152">
              <w:rPr>
                <w:rFonts w:ascii="Verdana" w:hAnsi="Verdana"/>
                <w:b/>
                <w:color w:val="FFFFFF" w:themeColor="background1"/>
              </w:rPr>
              <w:t>UNIT 2: Expressions, substituting into simple formulae, expanding and factorising</w:t>
            </w:r>
            <w:bookmarkEnd w:id="0"/>
          </w:p>
        </w:tc>
      </w:tr>
    </w:tbl>
    <w:p w:rsidR="006822B8" w:rsidRPr="00954152" w:rsidRDefault="006822B8" w:rsidP="006822B8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6822B8" w:rsidRPr="003D7B2B" w:rsidRDefault="006822B8" w:rsidP="006822B8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3D7B2B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N1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>order positive and negative integers, decimals and fractions; use the symbols =, ≠, &lt;, &gt;, ≤, ≥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N3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>recognise and use relationships between operations, including inverse operations (e.g. cancellation to simplify calculations and expressions); use conventional notation for priority of operations, including brackets, powers, roots and reciprocals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A1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 xml:space="preserve">use and interpret algebraic notation, including: </w:t>
      </w:r>
    </w:p>
    <w:p w:rsidR="006822B8" w:rsidRPr="00954152" w:rsidRDefault="006822B8" w:rsidP="006822B8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6822B8" w:rsidRPr="00954152" w:rsidRDefault="006822B8" w:rsidP="006822B8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3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</w:p>
    <w:p w:rsidR="006822B8" w:rsidRPr="00954152" w:rsidRDefault="006822B8" w:rsidP="006822B8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</w:p>
    <w:p w:rsidR="006822B8" w:rsidRPr="00954152" w:rsidRDefault="006822B8" w:rsidP="006822B8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position w:val="-24"/>
          <w:sz w:val="20"/>
          <w:szCs w:val="20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1.15pt" o:ole="">
            <v:imagedata r:id="rId6" o:title=""/>
          </v:shape>
          <o:OLEObject Type="Embed" ProgID="Equation.DSMT4" ShapeID="_x0000_i1025" DrawAspect="Content" ObjectID="_1529471115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÷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</w:p>
    <w:p w:rsidR="006822B8" w:rsidRPr="00954152" w:rsidRDefault="006822B8" w:rsidP="006822B8">
      <w:pPr>
        <w:pStyle w:val="ListParagraph"/>
        <w:numPr>
          <w:ilvl w:val="1"/>
          <w:numId w:val="3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coefficients written as fractions rather than as decimals</w:t>
      </w:r>
    </w:p>
    <w:p w:rsidR="006822B8" w:rsidRPr="00954152" w:rsidRDefault="006822B8" w:rsidP="006822B8">
      <w:pPr>
        <w:pStyle w:val="ListParagraph"/>
        <w:numPr>
          <w:ilvl w:val="1"/>
          <w:numId w:val="3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brackets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A2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>substitute numerical values into formulae and expressions, including scientific formulae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A3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 xml:space="preserve">understand and use the concepts and vocabulary of expressions, equations, formulae, </w:t>
      </w:r>
      <w:r w:rsidRPr="00954152">
        <w:rPr>
          <w:rFonts w:ascii="Verdana" w:hAnsi="Verdana"/>
          <w:color w:val="0F243E" w:themeColor="text2" w:themeShade="80"/>
          <w:sz w:val="20"/>
          <w:szCs w:val="16"/>
          <w:u w:val="single"/>
        </w:rPr>
        <w:t>identities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>, inequalities, terms and factors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A4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>simplify and manipulate algebraic expressions … by:</w:t>
      </w:r>
    </w:p>
    <w:p w:rsidR="006822B8" w:rsidRPr="00954152" w:rsidRDefault="006822B8" w:rsidP="006822B8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collecting like terms </w:t>
      </w:r>
    </w:p>
    <w:p w:rsidR="006822B8" w:rsidRPr="00954152" w:rsidRDefault="006822B8" w:rsidP="006822B8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multiplying a single term over a bracket</w:t>
      </w:r>
    </w:p>
    <w:p w:rsidR="006822B8" w:rsidRPr="00954152" w:rsidRDefault="006822B8" w:rsidP="006822B8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>taking out common factors …</w:t>
      </w:r>
    </w:p>
    <w:p w:rsidR="006822B8" w:rsidRPr="00954152" w:rsidRDefault="006822B8" w:rsidP="006822B8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simplifying expressions involving sums, products and powers, including the laws of indices 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A5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>understand and use standard mathematical formulae; rearrange formulae to change the subject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A6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16"/>
          <w:u w:val="single"/>
        </w:rPr>
        <w:t xml:space="preserve">know the difference between an equation and an identity; argue mathematically to show algebraic expressions are equivalent, and use algebra to support and construct arguments 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A7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  <w:t>where appropriate, interpret simple expressions as functions with inputs and outputs</w:t>
      </w:r>
    </w:p>
    <w:p w:rsidR="006822B8" w:rsidRPr="00954152" w:rsidRDefault="006822B8" w:rsidP="006822B8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16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16"/>
        </w:rPr>
        <w:t xml:space="preserve">A21 </w:t>
      </w:r>
      <w:r w:rsidRPr="00954152">
        <w:rPr>
          <w:rFonts w:ascii="Verdana" w:hAnsi="Verdana"/>
          <w:color w:val="0F243E" w:themeColor="text2" w:themeShade="80"/>
          <w:sz w:val="20"/>
          <w:szCs w:val="16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16"/>
          <w:u w:val="single"/>
        </w:rPr>
        <w:t>translate simple situations or procedures into algebraic expressions or formulae; derive an equation, solve the equation and interpret the solution</w:t>
      </w:r>
    </w:p>
    <w:p w:rsidR="006822B8" w:rsidRPr="00954152" w:rsidRDefault="006822B8" w:rsidP="006822B8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6822B8" w:rsidRPr="00954152" w:rsidRDefault="006822B8" w:rsidP="006822B8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6822B8" w:rsidRPr="00954152" w:rsidRDefault="006822B8" w:rsidP="006822B8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have prior knowledge of some of these topics, as they are encountered at Key Stage 3:</w:t>
      </w:r>
    </w:p>
    <w:p w:rsidR="006822B8" w:rsidRPr="00954152" w:rsidRDefault="006822B8" w:rsidP="006822B8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he ability to use negative numbers with the four operations and recall and use hierarchy of operations and understand inverse operations;</w:t>
      </w:r>
    </w:p>
    <w:p w:rsidR="006822B8" w:rsidRPr="00954152" w:rsidRDefault="006822B8" w:rsidP="006822B8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aling with decimals and negatives on a calculator;</w:t>
      </w:r>
    </w:p>
    <w:p w:rsidR="006822B8" w:rsidRPr="00954152" w:rsidRDefault="006822B8" w:rsidP="006822B8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ing index laws numerically.</w:t>
      </w:r>
    </w:p>
    <w:p w:rsidR="006822B8" w:rsidRPr="00954152" w:rsidRDefault="006822B8" w:rsidP="006822B8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6822B8" w:rsidRPr="00954152" w:rsidRDefault="006822B8" w:rsidP="006822B8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6822B8" w:rsidRPr="00954152" w:rsidRDefault="006822B8" w:rsidP="006822B8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ression, identity, equation, formula, substitute, term, ‘like’ terms, index, power, collect, substitute, expand, bracket, factor, factorise, linear, simplify</w:t>
      </w:r>
    </w:p>
    <w:p w:rsidR="009F2E0F" w:rsidRDefault="006822B8">
      <w:pPr>
        <w:rPr>
          <w:color w:val="0F243E" w:themeColor="text2" w:themeShade="80"/>
        </w:rPr>
      </w:pPr>
      <w:r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7954"/>
        <w:gridCol w:w="2728"/>
      </w:tblGrid>
      <w:tr w:rsidR="009F2E0F" w:rsidRPr="00954152" w:rsidTr="007D2A12">
        <w:tc>
          <w:tcPr>
            <w:tcW w:w="3723" w:type="pct"/>
            <w:shd w:val="clear" w:color="auto" w:fill="8DB3E2" w:themeFill="text2" w:themeFillTint="66"/>
            <w:vAlign w:val="center"/>
          </w:tcPr>
          <w:p w:rsidR="009F2E0F" w:rsidRPr="00954152" w:rsidRDefault="009F2E0F" w:rsidP="007D2A12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" w:name="Unit2b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lastRenderedPageBreak/>
              <w:t xml:space="preserve">2b. </w:t>
            </w:r>
            <w:r>
              <w:rPr>
                <w:rFonts w:ascii="Verdana" w:hAnsi="Verdana"/>
                <w:b/>
                <w:color w:val="0F243E" w:themeColor="text2" w:themeShade="80"/>
                <w:szCs w:val="20"/>
              </w:rPr>
              <w:t>Expressions and substitution into formula</w:t>
            </w:r>
          </w:p>
          <w:p w:rsidR="009F2E0F" w:rsidRPr="00954152" w:rsidRDefault="009F2E0F" w:rsidP="007D2A12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(A2, A4, A5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A6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A7, A21)</w:t>
            </w:r>
            <w:bookmarkEnd w:id="1"/>
          </w:p>
        </w:tc>
        <w:tc>
          <w:tcPr>
            <w:tcW w:w="1277" w:type="pct"/>
            <w:shd w:val="clear" w:color="auto" w:fill="8DB3E2" w:themeFill="text2" w:themeFillTint="66"/>
            <w:vAlign w:val="center"/>
          </w:tcPr>
          <w:p w:rsidR="009F2E0F" w:rsidRPr="00954152" w:rsidRDefault="009F2E0F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9F2E0F" w:rsidRPr="00954152" w:rsidRDefault="009F2E0F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4-6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9F2E0F" w:rsidRPr="00954152" w:rsidRDefault="009F2E0F" w:rsidP="009F2E0F">
      <w:pPr>
        <w:spacing w:before="24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Multiply a single number term over a bracket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rite and simplify expressions using squares and cubes;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implify expressions involving brackets, i.e. expand the brackets, then add/subtract;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rgue mathematically to show algebraic expressions are equivalent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cognise factors of algebraic terms involving single brackets;</w:t>
      </w:r>
    </w:p>
    <w:p w:rsidR="009F2E0F" w:rsidRDefault="009F2E0F" w:rsidP="009F2E0F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actorise algebraic expressions by taking out common factors</w:t>
      </w:r>
      <w:r>
        <w:rPr>
          <w:rFonts w:ascii="Verdana" w:hAnsi="Verdana"/>
          <w:color w:val="0F243E" w:themeColor="text2" w:themeShade="80"/>
          <w:sz w:val="20"/>
          <w:szCs w:val="20"/>
        </w:rPr>
        <w:t>;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rite expressions to solve problems representing a situation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ubstitute numbers in</w:t>
      </w:r>
      <w:r>
        <w:rPr>
          <w:rFonts w:ascii="Verdana" w:hAnsi="Verdana"/>
          <w:color w:val="0F243E" w:themeColor="text2" w:themeShade="80"/>
          <w:sz w:val="20"/>
          <w:szCs w:val="20"/>
        </w:rPr>
        <w:t>to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simple algebraic expressions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ubstitute numbers into expressions involving brackets and powers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ubstitute positive and negative numbers into expressions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erive a simple formula, including those with squares, cubes and roots; </w:t>
      </w:r>
    </w:p>
    <w:p w:rsidR="009F2E0F" w:rsidRPr="00954152" w:rsidRDefault="009F2E0F" w:rsidP="009F2E0F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ubstitute numbers into a </w:t>
      </w:r>
      <w:r>
        <w:rPr>
          <w:rFonts w:ascii="Verdana" w:hAnsi="Verdana"/>
          <w:color w:val="0F243E" w:themeColor="text2" w:themeShade="80"/>
          <w:sz w:val="20"/>
          <w:szCs w:val="20"/>
        </w:rPr>
        <w:t>(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word</w:t>
      </w:r>
      <w:r>
        <w:rPr>
          <w:rFonts w:ascii="Verdana" w:hAnsi="Verdana"/>
          <w:color w:val="0F243E" w:themeColor="text2" w:themeShade="80"/>
          <w:sz w:val="20"/>
          <w:szCs w:val="20"/>
        </w:rPr>
        <w:t>)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formula; </w:t>
      </w:r>
    </w:p>
    <w:p w:rsidR="009F2E0F" w:rsidRPr="00954152" w:rsidRDefault="009F2E0F" w:rsidP="009F2E0F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F2E0F" w:rsidRPr="00954152" w:rsidRDefault="009F2E0F" w:rsidP="009F2E0F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POSSIBLE SUCCESS CRITERIA 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and simplify 3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t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1). 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nderstand 6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4 ≠ 3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2). </w:t>
      </w:r>
    </w:p>
    <w:p w:rsidR="009F2E0F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rgue mathematically that 2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5) =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0.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valuate the expressions for different values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: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4 or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9F2E0F" w:rsidRDefault="009F2E0F" w:rsidP="009F2E0F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</w:p>
    <w:p w:rsidR="009F2E0F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Forming </w:t>
      </w:r>
      <w:r>
        <w:rPr>
          <w:rFonts w:ascii="Verdana" w:hAnsi="Verdana"/>
          <w:color w:val="0F243E" w:themeColor="text2" w:themeShade="80"/>
          <w:sz w:val="20"/>
          <w:szCs w:val="20"/>
        </w:rPr>
        <w:t>and solving e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quations involving algebra and other areas of mathematics such as area and perimeter. </w:t>
      </w:r>
    </w:p>
    <w:p w:rsidR="009F2E0F" w:rsidRDefault="009F2E0F" w:rsidP="009F2E0F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9F2E0F" w:rsidRDefault="009F2E0F" w:rsidP="009F2E0F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9F2E0F" w:rsidRDefault="009F2E0F" w:rsidP="009F2E0F">
      <w:pPr>
        <w:suppressAutoHyphens/>
        <w:spacing w:after="0"/>
        <w:jc w:val="both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3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+ 4) =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+ 4.</w:t>
      </w:r>
    </w:p>
    <w:p w:rsidR="009F2E0F" w:rsidRDefault="009F2E0F" w:rsidP="009F2E0F">
      <w:pPr>
        <w:suppressAutoHyphens/>
        <w:spacing w:after="0"/>
        <w:jc w:val="both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The convention of not writing a coefficient with a single value, i.e.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instead of 1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, may cause confusion.</w:t>
      </w:r>
    </w:p>
    <w:p w:rsidR="009F2E0F" w:rsidRDefault="009F2E0F" w:rsidP="009F2E0F">
      <w:pPr>
        <w:spacing w:after="0"/>
        <w:jc w:val="both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Some students may think that it is always true that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= 1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= 2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= 3.</w:t>
      </w:r>
    </w:p>
    <w:p w:rsidR="009F2E0F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I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= 2 sometimes students interpret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 as 32.</w:t>
      </w:r>
    </w:p>
    <w:p w:rsidR="009F2E0F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Making mistakes with negatives, including the squaring of negative numbers.</w:t>
      </w:r>
    </w:p>
    <w:p w:rsidR="009F2E0F" w:rsidRDefault="009F2E0F" w:rsidP="009F2E0F">
      <w:pPr>
        <w:suppressAutoHyphens/>
        <w:spacing w:after="0"/>
        <w:jc w:val="both"/>
        <w:rPr>
          <w:rFonts w:ascii="Verdana" w:hAnsi="Verdana" w:cs="Lucida Sans Unicode"/>
          <w:color w:val="0F243E" w:themeColor="text2" w:themeShade="80"/>
          <w:sz w:val="20"/>
          <w:szCs w:val="20"/>
        </w:rPr>
      </w:pPr>
    </w:p>
    <w:p w:rsidR="009F2E0F" w:rsidRDefault="009F2E0F" w:rsidP="009F2E0F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9F2E0F" w:rsidRDefault="009F2E0F" w:rsidP="009F2E0F">
      <w:pPr>
        <w:pBdr>
          <w:left w:val="single" w:sz="4" w:space="10" w:color="auto"/>
          <w:right w:val="single" w:sz="4" w:space="10" w:color="auto"/>
        </w:pBd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 xml:space="preserve">Students will have encountered much of this before and you may wish to introduce solving equations using function machines. 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Provide students with lots of practice. 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his topic lends itself to regular reinforcement through starters in lessons.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formulae from mathematics and other subjects, expressed initially in words and then using letters and symbols. </w:t>
      </w:r>
    </w:p>
    <w:p w:rsidR="009F2E0F" w:rsidRPr="00954152" w:rsidRDefault="009F2E0F" w:rsidP="009F2E0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clude substitution into the kinematics formulae given on the formula sheet, i.e.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v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t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br/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v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t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 id="_x0000_i1030" type="#_x0000_t75" style="width:9.65pt;height:26.85pt" o:ole="">
            <v:imagedata r:id="rId8" o:title=""/>
          </v:shape>
          <o:OLEObject Type="Embed" ProgID="Equation.DSMT4" ShapeID="_x0000_i1030" DrawAspect="Content" ObjectID="_1529471116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t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6822B8" w:rsidRDefault="006822B8">
      <w:pPr>
        <w:rPr>
          <w:color w:val="0F243E" w:themeColor="text2" w:themeShade="80"/>
        </w:rPr>
      </w:pPr>
      <w:bookmarkStart w:id="2" w:name="_GoBack"/>
      <w:bookmarkEnd w:id="2"/>
    </w:p>
    <w:sectPr w:rsidR="006822B8" w:rsidSect="00CE60A1">
      <w:headerReference w:type="default" r:id="rId10"/>
      <w:footerReference w:type="even" r:id="rId11"/>
      <w:footerReference w:type="default" r:id="rId12"/>
      <w:footerReference w:type="first" r:id="rId1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9F2E0F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4</w:t>
    </w:r>
    <w:r>
      <w:fldChar w:fldCharType="end"/>
    </w:r>
  </w:p>
  <w:p w:rsidR="00481D02" w:rsidRPr="00BA2A5D" w:rsidRDefault="009F2E0F" w:rsidP="00E925C3">
    <w:pPr>
      <w:pStyle w:val="Footerodd"/>
      <w:tabs>
        <w:tab w:val="right" w:pos="9639"/>
      </w:tabs>
    </w:pPr>
    <w:r>
      <w:tab/>
    </w: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</w:r>
    <w:r>
      <w:tab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 xml:space="preserve">5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9F2E0F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2</w:t>
    </w:r>
    <w:r>
      <w:fldChar w:fldCharType="end"/>
    </w:r>
  </w:p>
  <w:p w:rsidR="00481D02" w:rsidRPr="00BA2A5D" w:rsidRDefault="009F2E0F" w:rsidP="00BA2A5D">
    <w:pPr>
      <w:pStyle w:val="Footerodd"/>
    </w:pP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>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9F2E0F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5</w:t>
    </w:r>
    <w:r>
      <w:fldChar w:fldCharType="end"/>
    </w:r>
  </w:p>
  <w:p w:rsidR="00481D02" w:rsidRPr="00BA2A5D" w:rsidRDefault="009F2E0F" w:rsidP="00BA2A5D">
    <w:pPr>
      <w:pStyle w:val="Footerodd"/>
    </w:pPr>
    <w:r w:rsidRPr="009D798A">
      <w:t>Pearson Edexcel Level 1/Level 2 GCSE</w:t>
    </w:r>
    <w:r>
      <w:t xml:space="preserve"> (9 - 1)</w:t>
    </w:r>
    <w:r w:rsidRPr="009D798A">
      <w:t xml:space="preserve"> in Mathematics</w:t>
    </w:r>
    <w:r>
      <w:t xml:space="preserve"> </w:t>
    </w:r>
    <w:r>
      <w:br/>
    </w:r>
    <w:r w:rsidRPr="009D798A">
      <w:t xml:space="preserve">Specification – </w:t>
    </w:r>
    <w:r>
      <w:t>Issue</w:t>
    </w:r>
    <w:r w:rsidRPr="009D798A">
      <w:t xml:space="preserve"> 1 – </w:t>
    </w:r>
    <w:r>
      <w:t xml:space="preserve">August </w:t>
    </w:r>
    <w:r w:rsidRPr="009D798A">
      <w:t xml:space="preserve">2014  © Pearson Education </w:t>
    </w:r>
    <w:r w:rsidRPr="008E751B">
      <w:t>Limited</w:t>
    </w:r>
    <w:r w:rsidRPr="009D798A">
      <w:t xml:space="preserve"> 2014</w:t>
    </w:r>
    <w:r>
      <w:t xml:space="preserve">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715FD9" w:rsidRDefault="009F2E0F" w:rsidP="00715F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CA24660"/>
    <w:multiLevelType w:val="hybridMultilevel"/>
    <w:tmpl w:val="1FFE9C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0A1"/>
    <w:rsid w:val="0026276C"/>
    <w:rsid w:val="004028EB"/>
    <w:rsid w:val="006822B8"/>
    <w:rsid w:val="007C64E1"/>
    <w:rsid w:val="009F2E0F"/>
    <w:rsid w:val="00CD3C2E"/>
    <w:rsid w:val="00CE6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22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22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3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E8F7AE8</Template>
  <TotalTime>0</TotalTime>
  <Pages>2</Pages>
  <Words>662</Words>
  <Characters>377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7:18:00Z</dcterms:created>
  <dcterms:modified xsi:type="dcterms:W3CDTF">2016-07-08T07:18:00Z</dcterms:modified>
</cp:coreProperties>
</file>